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2B3895" w14:textId="69FBC65C" w:rsidR="00AD2981" w:rsidRDefault="00987339">
      <w:r w:rsidRPr="00045889">
        <w:rPr>
          <w:position w:val="-54"/>
        </w:rPr>
        <w:object w:dxaOrig="9100" w:dyaOrig="15160" w14:anchorId="265BFA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6pt;height:755.75pt" o:ole="">
            <v:imagedata r:id="rId5" o:title=""/>
          </v:shape>
          <o:OLEObject Type="Embed" ProgID="Equation.DSMT4" ShapeID="_x0000_i1025" DrawAspect="Content" ObjectID="_1758619915" r:id="rId6"/>
        </w:object>
      </w:r>
    </w:p>
    <w:p w14:paraId="445E0D7F" w14:textId="5C6EB6FE" w:rsidR="00045889" w:rsidRDefault="00CC2C18">
      <w:r w:rsidRPr="00CC2C18">
        <w:rPr>
          <w:position w:val="-244"/>
        </w:rPr>
        <w:object w:dxaOrig="7420" w:dyaOrig="10120" w14:anchorId="7BA2179A">
          <v:shape id="_x0000_i1026" type="#_x0000_t75" style="width:372.25pt;height:7in" o:ole="">
            <v:imagedata r:id="rId7" o:title=""/>
          </v:shape>
          <o:OLEObject Type="Embed" ProgID="Equation.DSMT4" ShapeID="_x0000_i1026" DrawAspect="Content" ObjectID="_1758619916" r:id="rId8"/>
        </w:object>
      </w:r>
      <w:r w:rsidR="007B6B17" w:rsidRPr="007B6B17">
        <w:rPr>
          <w:position w:val="-110"/>
        </w:rPr>
        <w:object w:dxaOrig="5640" w:dyaOrig="14700" w14:anchorId="4CD38E9B">
          <v:shape id="_x0000_i1027" type="#_x0000_t75" style="width:284.8pt;height:738.65pt" o:ole="">
            <v:imagedata r:id="rId9" o:title=""/>
          </v:shape>
          <o:OLEObject Type="Embed" ProgID="Equation.DSMT4" ShapeID="_x0000_i1027" DrawAspect="Content" ObjectID="_1758619917" r:id="rId10"/>
        </w:object>
      </w:r>
    </w:p>
    <w:p w14:paraId="25158C85" w14:textId="760C3258" w:rsidR="007B6B17" w:rsidRDefault="007B6B17">
      <w:r w:rsidRPr="007B6B17">
        <w:rPr>
          <w:position w:val="-254"/>
        </w:rPr>
        <w:object w:dxaOrig="5720" w:dyaOrig="5000" w14:anchorId="5ADE5080">
          <v:shape id="_x0000_i1028" type="#_x0000_t75" style="width:286.4pt;height:250.65pt" o:ole="">
            <v:imagedata r:id="rId11" o:title=""/>
          </v:shape>
          <o:OLEObject Type="Embed" ProgID="Equation.DSMT4" ShapeID="_x0000_i1028" DrawAspect="Content" ObjectID="_1758619918" r:id="rId12"/>
        </w:object>
      </w:r>
    </w:p>
    <w:p w14:paraId="3FAFB196" w14:textId="357F2CBD" w:rsidR="00CC2C18" w:rsidRDefault="00A82604">
      <w:r w:rsidRPr="00987339">
        <w:rPr>
          <w:position w:val="-226"/>
        </w:rPr>
        <w:object w:dxaOrig="6320" w:dyaOrig="14480" w14:anchorId="448E163B">
          <v:shape id="_x0000_i1029" type="#_x0000_t75" style="width:317.85pt;height:726.4pt" o:ole="">
            <v:imagedata r:id="rId13" o:title=""/>
          </v:shape>
          <o:OLEObject Type="Embed" ProgID="Equation.DSMT4" ShapeID="_x0000_i1029" DrawAspect="Content" ObjectID="_1758619919" r:id="rId14"/>
        </w:object>
      </w:r>
    </w:p>
    <w:p w14:paraId="48B44FB0" w14:textId="721F9321" w:rsidR="00495222" w:rsidRDefault="00F92E14">
      <w:r w:rsidRPr="00F92E14">
        <w:rPr>
          <w:position w:val="-184"/>
        </w:rPr>
        <w:object w:dxaOrig="5040" w:dyaOrig="14440" w14:anchorId="56B9B045">
          <v:shape id="_x0000_i1030" type="#_x0000_t75" style="width:252.25pt;height:722.15pt" o:ole="">
            <v:imagedata r:id="rId15" o:title=""/>
          </v:shape>
          <o:OLEObject Type="Embed" ProgID="Equation.DSMT4" ShapeID="_x0000_i1030" DrawAspect="Content" ObjectID="_1758619920" r:id="rId16"/>
        </w:object>
      </w:r>
    </w:p>
    <w:p w14:paraId="2EA62347" w14:textId="0AD132E8" w:rsidR="00F92E14" w:rsidRDefault="0004343E">
      <w:r w:rsidRPr="0004343E">
        <w:rPr>
          <w:position w:val="-238"/>
        </w:rPr>
        <w:object w:dxaOrig="9639" w:dyaOrig="9999" w14:anchorId="48D05CE5">
          <v:shape id="_x0000_i1031" type="#_x0000_t75" style="width:482.15pt;height:500.25pt" o:ole="">
            <v:imagedata r:id="rId17" o:title=""/>
          </v:shape>
          <o:OLEObject Type="Embed" ProgID="Equation.DSMT4" ShapeID="_x0000_i1031" DrawAspect="Content" ObjectID="_1758619921" r:id="rId18"/>
        </w:object>
      </w:r>
    </w:p>
    <w:p w14:paraId="556D2797" w14:textId="77777777" w:rsidR="002C7E64" w:rsidRDefault="002C7E64">
      <w:r w:rsidRPr="002C7E64">
        <w:rPr>
          <w:position w:val="-54"/>
        </w:rPr>
        <w:object w:dxaOrig="10100" w:dyaOrig="11480" w14:anchorId="12E25624">
          <v:shape id="_x0000_i1032" type="#_x0000_t75" style="width:505.05pt;height:573.85pt" o:ole="">
            <v:imagedata r:id="rId19" o:title=""/>
          </v:shape>
          <o:OLEObject Type="Embed" ProgID="Equation.DSMT4" ShapeID="_x0000_i1032" DrawAspect="Content" ObjectID="_1758619922" r:id="rId20"/>
        </w:object>
      </w:r>
    </w:p>
    <w:p w14:paraId="46CECF0B" w14:textId="2934C7D9" w:rsidR="0004343E" w:rsidRDefault="00DE6ECB">
      <w:r w:rsidRPr="00DE6ECB">
        <w:rPr>
          <w:position w:val="-136"/>
        </w:rPr>
        <w:object w:dxaOrig="9040" w:dyaOrig="8460" w14:anchorId="7262E98A">
          <v:shape id="_x0000_i1033" type="#_x0000_t75" style="width:452.25pt;height:422.95pt" o:ole="">
            <v:imagedata r:id="rId21" o:title=""/>
          </v:shape>
          <o:OLEObject Type="Embed" ProgID="Equation.DSMT4" ShapeID="_x0000_i1033" DrawAspect="Content" ObjectID="_1758619923" r:id="rId22"/>
        </w:object>
      </w:r>
    </w:p>
    <w:p w14:paraId="0E617C36" w14:textId="6670FD2F" w:rsidR="00DE6ECB" w:rsidRDefault="0070732B">
      <w:r w:rsidRPr="0070732B">
        <w:rPr>
          <w:position w:val="-34"/>
        </w:rPr>
        <w:object w:dxaOrig="8460" w:dyaOrig="11740" w14:anchorId="41A389EF">
          <v:shape id="_x0000_i1034" type="#_x0000_t75" style="width:422.95pt;height:587.2pt" o:ole="">
            <v:imagedata r:id="rId23" o:title=""/>
          </v:shape>
          <o:OLEObject Type="Embed" ProgID="Equation.DSMT4" ShapeID="_x0000_i1034" DrawAspect="Content" ObjectID="_1758619924" r:id="rId24"/>
        </w:object>
      </w:r>
    </w:p>
    <w:p w14:paraId="6DB7B63E" w14:textId="77777777" w:rsidR="00FD0DF5" w:rsidRDefault="00FD0DF5"/>
    <w:p w14:paraId="4D27EF60" w14:textId="77777777" w:rsidR="00FD0DF5" w:rsidRDefault="00FD0DF5"/>
    <w:p w14:paraId="602D0C5E" w14:textId="77777777" w:rsidR="00FD0DF5" w:rsidRDefault="00FD0DF5"/>
    <w:p w14:paraId="2CC419AE" w14:textId="77777777" w:rsidR="00FD0DF5" w:rsidRDefault="00FD0DF5"/>
    <w:p w14:paraId="4E6990F6" w14:textId="77777777" w:rsidR="00FD0DF5" w:rsidRDefault="00FD0DF5"/>
    <w:p w14:paraId="4D74CE71" w14:textId="77777777" w:rsidR="00FD0DF5" w:rsidRDefault="00FD0DF5"/>
    <w:p w14:paraId="21E386D4" w14:textId="5BC01FA7" w:rsidR="00FD0DF5" w:rsidRPr="00FD0DF5" w:rsidRDefault="00FD0DF5">
      <w:pPr>
        <w:rPr>
          <w:sz w:val="30"/>
          <w:szCs w:val="30"/>
        </w:rPr>
      </w:pPr>
      <w:r w:rsidRPr="00FD0DF5">
        <w:rPr>
          <w:rFonts w:hint="eastAsia"/>
          <w:sz w:val="30"/>
          <w:szCs w:val="30"/>
        </w:rPr>
        <w:lastRenderedPageBreak/>
        <w:t>1</w:t>
      </w:r>
      <w:r w:rsidRPr="00FD0DF5">
        <w:rPr>
          <w:sz w:val="30"/>
          <w:szCs w:val="30"/>
        </w:rPr>
        <w:t>0/10</w:t>
      </w:r>
      <w:r w:rsidRPr="00FD0DF5">
        <w:rPr>
          <w:rFonts w:hint="eastAsia"/>
          <w:sz w:val="30"/>
          <w:szCs w:val="30"/>
        </w:rPr>
        <w:t>作业</w:t>
      </w:r>
    </w:p>
    <w:p w14:paraId="19EC37BF" w14:textId="184ED811" w:rsidR="00FD0DF5" w:rsidRDefault="007119C5">
      <w:r w:rsidRPr="007119C5">
        <w:rPr>
          <w:position w:val="-164"/>
        </w:rPr>
        <w:object w:dxaOrig="8700" w:dyaOrig="13620" w14:anchorId="732585CB">
          <v:shape id="_x0000_i1035" type="#_x0000_t75" style="width:416pt;height:650.15pt" o:ole="">
            <v:imagedata r:id="rId25" o:title=""/>
          </v:shape>
          <o:OLEObject Type="Embed" ProgID="Equation.DSMT4" ShapeID="_x0000_i1035" DrawAspect="Content" ObjectID="_1758619925" r:id="rId26"/>
        </w:object>
      </w:r>
    </w:p>
    <w:p w14:paraId="63BACAB6" w14:textId="547E30C2" w:rsidR="00AF2978" w:rsidRDefault="002C17B4">
      <w:r w:rsidRPr="002C17B4">
        <w:rPr>
          <w:position w:val="-56"/>
        </w:rPr>
        <w:object w:dxaOrig="9720" w:dyaOrig="6340" w14:anchorId="713A2188">
          <v:shape id="_x0000_i1036" type="#_x0000_t75" style="width:485.85pt;height:316.8pt" o:ole="">
            <v:imagedata r:id="rId27" o:title=""/>
          </v:shape>
          <o:OLEObject Type="Embed" ProgID="Equation.DSMT4" ShapeID="_x0000_i1036" DrawAspect="Content" ObjectID="_1758619926" r:id="rId28"/>
        </w:object>
      </w:r>
    </w:p>
    <w:p w14:paraId="62CDF033" w14:textId="02B3318A" w:rsidR="00FD0DF5" w:rsidRDefault="00331234">
      <w:r w:rsidRPr="00331234">
        <w:rPr>
          <w:position w:val="-194"/>
        </w:rPr>
        <w:object w:dxaOrig="9020" w:dyaOrig="4000" w14:anchorId="13BE1D03">
          <v:shape id="_x0000_i1037" type="#_x0000_t75" style="width:451.2pt;height:200pt" o:ole="">
            <v:imagedata r:id="rId29" o:title=""/>
          </v:shape>
          <o:OLEObject Type="Embed" ProgID="Equation.DSMT4" ShapeID="_x0000_i1037" DrawAspect="Content" ObjectID="_1758619927" r:id="rId30"/>
        </w:object>
      </w:r>
    </w:p>
    <w:p w14:paraId="0EE1D3F8" w14:textId="51BBAA04" w:rsidR="00D0567E" w:rsidRDefault="004337B2">
      <w:r w:rsidRPr="004337B2">
        <w:rPr>
          <w:position w:val="-164"/>
        </w:rPr>
        <w:object w:dxaOrig="8419" w:dyaOrig="8520" w14:anchorId="2A7B8D29">
          <v:shape id="_x0000_i1075" type="#_x0000_t75" style="width:420.8pt;height:426.15pt" o:ole="">
            <v:imagedata r:id="rId31" o:title=""/>
          </v:shape>
          <o:OLEObject Type="Embed" ProgID="Equation.DSMT4" ShapeID="_x0000_i1075" DrawAspect="Content" ObjectID="_1758619928" r:id="rId32"/>
        </w:object>
      </w:r>
    </w:p>
    <w:bookmarkStart w:id="0" w:name="_Hlk148005769"/>
    <w:p w14:paraId="5DDD4AA8" w14:textId="0A546FE8" w:rsidR="005637ED" w:rsidRDefault="004337B2">
      <w:r w:rsidRPr="00BB792A">
        <w:rPr>
          <w:position w:val="-110"/>
        </w:rPr>
        <w:object w:dxaOrig="8800" w:dyaOrig="12560" w14:anchorId="5B1FB81E">
          <v:shape id="_x0000_i1077" type="#_x0000_t75" style="width:440pt;height:628.25pt" o:ole="">
            <v:imagedata r:id="rId33" o:title=""/>
          </v:shape>
          <o:OLEObject Type="Embed" ProgID="Equation.DSMT4" ShapeID="_x0000_i1077" DrawAspect="Content" ObjectID="_1758619929" r:id="rId34"/>
        </w:object>
      </w:r>
      <w:bookmarkEnd w:id="0"/>
    </w:p>
    <w:p w14:paraId="636F12AC" w14:textId="06562AA0" w:rsidR="00BB792A" w:rsidRDefault="004337B2">
      <w:r w:rsidRPr="00BB792A">
        <w:rPr>
          <w:position w:val="-140"/>
        </w:rPr>
        <w:object w:dxaOrig="8820" w:dyaOrig="13140" w14:anchorId="39CDD1CC">
          <v:shape id="_x0000_i1079" type="#_x0000_t75" style="width:416pt;height:619.75pt" o:ole="">
            <v:imagedata r:id="rId35" o:title=""/>
          </v:shape>
          <o:OLEObject Type="Embed" ProgID="Equation.DSMT4" ShapeID="_x0000_i1079" DrawAspect="Content" ObjectID="_1758619930" r:id="rId36"/>
        </w:object>
      </w:r>
    </w:p>
    <w:p w14:paraId="16356E9A" w14:textId="1D8BC581" w:rsidR="00BB792A" w:rsidRDefault="004337B2">
      <w:pPr>
        <w:rPr>
          <w:rFonts w:hint="eastAsia"/>
        </w:rPr>
      </w:pPr>
      <w:r w:rsidRPr="00B067F7">
        <w:rPr>
          <w:position w:val="-168"/>
        </w:rPr>
        <w:object w:dxaOrig="9240" w:dyaOrig="12500" w14:anchorId="0ACBEA9A">
          <v:shape id="_x0000_i1081" type="#_x0000_t75" style="width:461.85pt;height:625.05pt" o:ole="">
            <v:imagedata r:id="rId37" o:title=""/>
          </v:shape>
          <o:OLEObject Type="Embed" ProgID="Equation.DSMT4" ShapeID="_x0000_i1081" DrawAspect="Content" ObjectID="_1758619931" r:id="rId38"/>
        </w:object>
      </w:r>
    </w:p>
    <w:p w14:paraId="3741EC01" w14:textId="03FDB954" w:rsidR="00B06D52" w:rsidRDefault="00A90E34">
      <w:r w:rsidRPr="00A90E34">
        <w:rPr>
          <w:position w:val="-100"/>
        </w:rPr>
        <w:object w:dxaOrig="7080" w:dyaOrig="12340" w14:anchorId="23F9117F">
          <v:shape id="_x0000_i1039" type="#_x0000_t75" style="width:354.15pt;height:617.05pt" o:ole="">
            <v:imagedata r:id="rId39" o:title=""/>
          </v:shape>
          <o:OLEObject Type="Embed" ProgID="Equation.DSMT4" ShapeID="_x0000_i1039" DrawAspect="Content" ObjectID="_1758619932" r:id="rId40"/>
        </w:object>
      </w:r>
    </w:p>
    <w:p w14:paraId="2F0687D1" w14:textId="51CC8C00" w:rsidR="00A90E34" w:rsidRDefault="00A90E34">
      <w:r w:rsidRPr="00A90E34">
        <w:rPr>
          <w:position w:val="-246"/>
        </w:rPr>
        <w:object w:dxaOrig="9300" w:dyaOrig="10140" w14:anchorId="282C6954">
          <v:shape id="_x0000_i1040" type="#_x0000_t75" style="width:465.05pt;height:507.2pt" o:ole="">
            <v:imagedata r:id="rId41" o:title=""/>
          </v:shape>
          <o:OLEObject Type="Embed" ProgID="Equation.DSMT4" ShapeID="_x0000_i1040" DrawAspect="Content" ObjectID="_1758619933" r:id="rId42"/>
        </w:object>
      </w:r>
    </w:p>
    <w:sectPr w:rsidR="00A90E3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3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62ED4"/>
    <w:rsid w:val="0001678D"/>
    <w:rsid w:val="0004343E"/>
    <w:rsid w:val="00045889"/>
    <w:rsid w:val="00076029"/>
    <w:rsid w:val="00080CD9"/>
    <w:rsid w:val="00083E89"/>
    <w:rsid w:val="000E3EC8"/>
    <w:rsid w:val="001167F3"/>
    <w:rsid w:val="001D4862"/>
    <w:rsid w:val="002266E0"/>
    <w:rsid w:val="00230D29"/>
    <w:rsid w:val="002428A9"/>
    <w:rsid w:val="00262ED4"/>
    <w:rsid w:val="002657B1"/>
    <w:rsid w:val="00282D8C"/>
    <w:rsid w:val="002C17B4"/>
    <w:rsid w:val="002C7E64"/>
    <w:rsid w:val="00331234"/>
    <w:rsid w:val="00363573"/>
    <w:rsid w:val="004337B2"/>
    <w:rsid w:val="00434954"/>
    <w:rsid w:val="00435B72"/>
    <w:rsid w:val="0045143F"/>
    <w:rsid w:val="00495222"/>
    <w:rsid w:val="004C3C68"/>
    <w:rsid w:val="004D0738"/>
    <w:rsid w:val="00546180"/>
    <w:rsid w:val="005637ED"/>
    <w:rsid w:val="00597EB3"/>
    <w:rsid w:val="0070732B"/>
    <w:rsid w:val="00710E90"/>
    <w:rsid w:val="007119C5"/>
    <w:rsid w:val="00742FCC"/>
    <w:rsid w:val="00755D99"/>
    <w:rsid w:val="007A0C50"/>
    <w:rsid w:val="007B6B17"/>
    <w:rsid w:val="007F0911"/>
    <w:rsid w:val="008F4543"/>
    <w:rsid w:val="00900444"/>
    <w:rsid w:val="00934B39"/>
    <w:rsid w:val="009760C8"/>
    <w:rsid w:val="00980E27"/>
    <w:rsid w:val="00987339"/>
    <w:rsid w:val="00993AC4"/>
    <w:rsid w:val="009E0EB8"/>
    <w:rsid w:val="009F6A6A"/>
    <w:rsid w:val="00A57565"/>
    <w:rsid w:val="00A82604"/>
    <w:rsid w:val="00A90E34"/>
    <w:rsid w:val="00AB4D6C"/>
    <w:rsid w:val="00AD2981"/>
    <w:rsid w:val="00AF2978"/>
    <w:rsid w:val="00B067F7"/>
    <w:rsid w:val="00B06D52"/>
    <w:rsid w:val="00B53407"/>
    <w:rsid w:val="00B81E91"/>
    <w:rsid w:val="00B8496C"/>
    <w:rsid w:val="00B9611F"/>
    <w:rsid w:val="00B97CFA"/>
    <w:rsid w:val="00BB6279"/>
    <w:rsid w:val="00BB792A"/>
    <w:rsid w:val="00BD41BA"/>
    <w:rsid w:val="00BE7F7D"/>
    <w:rsid w:val="00BF101C"/>
    <w:rsid w:val="00BF6965"/>
    <w:rsid w:val="00C22CEC"/>
    <w:rsid w:val="00C465F1"/>
    <w:rsid w:val="00C70880"/>
    <w:rsid w:val="00CC2C18"/>
    <w:rsid w:val="00CD74B8"/>
    <w:rsid w:val="00D0567E"/>
    <w:rsid w:val="00D86618"/>
    <w:rsid w:val="00DE6ECB"/>
    <w:rsid w:val="00E67FCD"/>
    <w:rsid w:val="00EC5DE3"/>
    <w:rsid w:val="00F92E14"/>
    <w:rsid w:val="00FD0D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C46A9F"/>
  <w15:chartTrackingRefBased/>
  <w15:docId w15:val="{77F2565C-8AF5-4D1D-BDA9-5FBE6DC689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fontTable" Target="fontTable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9CED9C-B9EE-45AF-AE37-B3190A0452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4</TotalTime>
  <Pages>18</Pages>
  <Words>78</Words>
  <Characters>451</Characters>
  <Application>Microsoft Office Word</Application>
  <DocSecurity>0</DocSecurity>
  <Lines>3</Lines>
  <Paragraphs>1</Paragraphs>
  <ScaleCrop>false</ScaleCrop>
  <Company/>
  <LinksUpToDate>false</LinksUpToDate>
  <CharactersWithSpaces>5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l1der easy</dc:creator>
  <cp:keywords/>
  <dc:description/>
  <cp:lastModifiedBy>gl1der easy</cp:lastModifiedBy>
  <cp:revision>13</cp:revision>
  <dcterms:created xsi:type="dcterms:W3CDTF">2023-10-07T02:02:00Z</dcterms:created>
  <dcterms:modified xsi:type="dcterms:W3CDTF">2023-10-12T04:44:00Z</dcterms:modified>
</cp:coreProperties>
</file>